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AC1CB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 xml:space="preserve">Methods Test </w:t>
      </w:r>
      <w:proofErr w:type="gramStart"/>
      <w:r w:rsidR="00C61907">
        <w:rPr>
          <w:rFonts w:ascii="Arial" w:hAnsi="Arial" w:cs="Arial"/>
          <w:b/>
          <w:bCs/>
          <w:sz w:val="40"/>
          <w:szCs w:val="40"/>
        </w:rPr>
        <w:t>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>Year</w:t>
      </w:r>
      <w:proofErr w:type="gramEnd"/>
      <w:r w:rsidRP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452E4C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8C0896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0A9170A" w:rsidR="00B70464" w:rsidRPr="00617577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8"/>
          <w:szCs w:val="28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C61907" w:rsidRPr="00617577">
        <w:rPr>
          <w:rFonts w:ascii="Calibri" w:hAnsi="Calibri" w:cs="Arial"/>
          <w:sz w:val="28"/>
          <w:szCs w:val="28"/>
        </w:rPr>
        <w:t>No Cals allowed at all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2256978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 xml:space="preserve">A4 paper, 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D1D9E6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8C0896">
        <w:rPr>
          <w:rFonts w:ascii="Calibri" w:hAnsi="Calibri" w:cs="Arial"/>
          <w:b/>
        </w:rPr>
        <w:t>40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5EBD8DB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B5724C">
        <w:rPr>
          <w:rFonts w:ascii="Calibri" w:hAnsi="Calibri" w:cs="Arial"/>
          <w:b/>
        </w:rPr>
        <w:t xml:space="preserve"> but formulae listed on next page.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D64337" w14:textId="5C962606" w:rsidR="00425CBC" w:rsidRDefault="00B572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Useful formulae</w:t>
      </w:r>
    </w:p>
    <w:p w14:paraId="12FD41FA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50C41060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6E93C44E" w14:textId="6558D702" w:rsidR="00425CBC" w:rsidRDefault="00A716CC">
      <w:pPr>
        <w:suppressAutoHyphens w:val="0"/>
        <w:rPr>
          <w:rFonts w:ascii="Arial" w:hAnsi="Arial" w:cs="Arial"/>
          <w:sz w:val="22"/>
          <w:szCs w:val="22"/>
        </w:rPr>
      </w:pPr>
      <w:r w:rsidRPr="00A716CC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C3D55B9" wp14:editId="780E668E">
            <wp:extent cx="5753599" cy="73615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53599" cy="736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5CBC">
        <w:rPr>
          <w:rFonts w:ascii="Arial" w:hAnsi="Arial" w:cs="Arial"/>
          <w:sz w:val="22"/>
          <w:szCs w:val="22"/>
        </w:rPr>
        <w:br w:type="page"/>
      </w:r>
    </w:p>
    <w:p w14:paraId="71BE494B" w14:textId="4FB82282" w:rsidR="00874E16" w:rsidRPr="00874E16" w:rsidRDefault="00874E16" w:rsidP="00874E16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874E16">
        <w:rPr>
          <w:rFonts w:ascii="Arial" w:hAnsi="Arial" w:cs="Arial"/>
          <w:b/>
          <w:bCs/>
          <w:sz w:val="22"/>
          <w:szCs w:val="22"/>
        </w:rPr>
        <w:lastRenderedPageBreak/>
        <w:t>No calculators allowed!!!</w:t>
      </w:r>
    </w:p>
    <w:p w14:paraId="34046D42" w14:textId="763F3417" w:rsidR="00205DCE" w:rsidRDefault="00390724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</w:t>
      </w:r>
      <w:r w:rsidR="00605A0D">
        <w:rPr>
          <w:rFonts w:ascii="Arial" w:hAnsi="Arial" w:cs="Arial"/>
          <w:sz w:val="22"/>
          <w:szCs w:val="22"/>
        </w:rPr>
        <w:t xml:space="preserve"> (</w:t>
      </w:r>
      <w:r w:rsidR="00305E17">
        <w:rPr>
          <w:rFonts w:ascii="Arial" w:hAnsi="Arial" w:cs="Arial"/>
          <w:sz w:val="22"/>
          <w:szCs w:val="22"/>
        </w:rPr>
        <w:t>2</w:t>
      </w:r>
      <w:r w:rsidR="006F51BF">
        <w:rPr>
          <w:rFonts w:ascii="Arial" w:hAnsi="Arial" w:cs="Arial"/>
          <w:sz w:val="22"/>
          <w:szCs w:val="22"/>
        </w:rPr>
        <w:t xml:space="preserve"> &amp; 3 = 5</w:t>
      </w:r>
      <w:r w:rsidR="00605A0D">
        <w:rPr>
          <w:rFonts w:ascii="Arial" w:hAnsi="Arial" w:cs="Arial"/>
          <w:sz w:val="22"/>
          <w:szCs w:val="22"/>
        </w:rPr>
        <w:t xml:space="preserve"> marks)</w:t>
      </w:r>
    </w:p>
    <w:p w14:paraId="02AD9B4F" w14:textId="523BE7A6" w:rsidR="00605A0D" w:rsidRDefault="007145D6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</w:t>
      </w:r>
      <w:r w:rsidR="00544B95">
        <w:rPr>
          <w:rFonts w:ascii="Arial" w:hAnsi="Arial" w:cs="Arial"/>
          <w:sz w:val="22"/>
          <w:szCs w:val="22"/>
        </w:rPr>
        <w:t>termine the equation of the tangent to the following curves at the s</w:t>
      </w:r>
      <w:r w:rsidR="00A81C90">
        <w:rPr>
          <w:rFonts w:ascii="Arial" w:hAnsi="Arial" w:cs="Arial"/>
          <w:sz w:val="22"/>
          <w:szCs w:val="22"/>
        </w:rPr>
        <w:t>tated</w:t>
      </w:r>
      <w:r w:rsidR="00544B95">
        <w:rPr>
          <w:rFonts w:ascii="Arial" w:hAnsi="Arial" w:cs="Arial"/>
          <w:sz w:val="22"/>
          <w:szCs w:val="22"/>
        </w:rPr>
        <w:t xml:space="preserve"> point:</w:t>
      </w:r>
    </w:p>
    <w:p w14:paraId="0C5A81DB" w14:textId="054981F5" w:rsidR="00544B95" w:rsidRDefault="00EF4967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0F1C72">
        <w:rPr>
          <w:rFonts w:ascii="Arial" w:hAnsi="Arial" w:cs="Arial"/>
          <w:position w:val="-10"/>
          <w:sz w:val="22"/>
          <w:szCs w:val="22"/>
        </w:rPr>
        <w:object w:dxaOrig="1520" w:dyaOrig="360" w14:anchorId="67ABEF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18pt" o:ole="">
            <v:imagedata r:id="rId10" o:title=""/>
          </v:shape>
          <o:OLEObject Type="Embed" ProgID="Equation.DSMT4" ShapeID="_x0000_i1025" DrawAspect="Content" ObjectID="_1736936514" r:id="rId11"/>
        </w:object>
      </w:r>
      <w:r w:rsidR="000F1C72">
        <w:rPr>
          <w:rFonts w:ascii="Arial" w:hAnsi="Arial" w:cs="Arial"/>
          <w:sz w:val="22"/>
          <w:szCs w:val="22"/>
        </w:rPr>
        <w:t xml:space="preserve"> at the point </w:t>
      </w:r>
      <w:r w:rsidRPr="00EF4967">
        <w:rPr>
          <w:rFonts w:ascii="Arial" w:hAnsi="Arial" w:cs="Arial"/>
          <w:position w:val="-10"/>
          <w:sz w:val="22"/>
          <w:szCs w:val="22"/>
        </w:rPr>
        <w:object w:dxaOrig="520" w:dyaOrig="320" w14:anchorId="55D0A7D7">
          <v:shape id="_x0000_i1026" type="#_x0000_t75" style="width:25.8pt;height:16.2pt" o:ole="">
            <v:imagedata r:id="rId12" o:title=""/>
          </v:shape>
          <o:OLEObject Type="Embed" ProgID="Equation.DSMT4" ShapeID="_x0000_i1026" DrawAspect="Content" ObjectID="_1736936515" r:id="rId1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00B52A4" w14:textId="205AE420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59EE6263" w14:textId="294143BD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47D05FFC" w14:textId="770638DC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44C03E71" w14:textId="1E284BE5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0AF457AD" w14:textId="77777777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17C13C34" w14:textId="6B2F4CFD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10A9654C" w14:textId="77777777" w:rsidR="006F51BF" w:rsidRP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348F5BE4" w14:textId="4D9FD0ED" w:rsidR="00EF4967" w:rsidRDefault="00B97E38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B97E38">
        <w:rPr>
          <w:rFonts w:ascii="Arial" w:hAnsi="Arial" w:cs="Arial"/>
          <w:position w:val="-24"/>
          <w:sz w:val="22"/>
          <w:szCs w:val="22"/>
        </w:rPr>
        <w:object w:dxaOrig="1400" w:dyaOrig="620" w14:anchorId="4BC57078">
          <v:shape id="_x0000_i1027" type="#_x0000_t75" style="width:70.2pt;height:31.2pt" o:ole="">
            <v:imagedata r:id="rId14" o:title=""/>
          </v:shape>
          <o:OLEObject Type="Embed" ProgID="Equation.DSMT4" ShapeID="_x0000_i1027" DrawAspect="Content" ObjectID="_1736936516" r:id="rId15"/>
        </w:object>
      </w:r>
      <w:r w:rsidR="00E436B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t the point </w:t>
      </w:r>
      <w:r w:rsidR="00305E17" w:rsidRPr="00305E17">
        <w:rPr>
          <w:rFonts w:ascii="Arial" w:hAnsi="Arial" w:cs="Arial"/>
          <w:position w:val="-10"/>
          <w:sz w:val="22"/>
          <w:szCs w:val="22"/>
        </w:rPr>
        <w:object w:dxaOrig="680" w:dyaOrig="320" w14:anchorId="5FE223C2">
          <v:shape id="_x0000_i1028" type="#_x0000_t75" style="width:34.2pt;height:16.2pt" o:ole="">
            <v:imagedata r:id="rId16" o:title=""/>
          </v:shape>
          <o:OLEObject Type="Embed" ProgID="Equation.DSMT4" ShapeID="_x0000_i1028" DrawAspect="Content" ObjectID="_1736936517" r:id="rId17"/>
        </w:object>
      </w:r>
      <w:r w:rsidR="00305E17">
        <w:rPr>
          <w:rFonts w:ascii="Arial" w:hAnsi="Arial" w:cs="Arial"/>
          <w:sz w:val="22"/>
          <w:szCs w:val="22"/>
        </w:rPr>
        <w:t xml:space="preserve"> </w:t>
      </w:r>
    </w:p>
    <w:p w14:paraId="071EF668" w14:textId="1CD3EFBD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09A0DF6F" w14:textId="7BA85A85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04A59F2D" w14:textId="1A034A23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0B3FEA39" w14:textId="2E094774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3506F034" w14:textId="6639C42B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51279830" w14:textId="77777777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5EAC3423" w14:textId="0F590C71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663F09D7" w14:textId="1B695F30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3475855C" w14:textId="1B89FADB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176974A2" w14:textId="1E567E30" w:rsidR="006F51BF" w:rsidRDefault="001E05DD" w:rsidP="006F51B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</w:t>
      </w:r>
      <w:r w:rsidR="003A36FB">
        <w:rPr>
          <w:rFonts w:ascii="Arial" w:hAnsi="Arial" w:cs="Arial"/>
          <w:sz w:val="22"/>
          <w:szCs w:val="22"/>
        </w:rPr>
        <w:t>(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89D6449" w14:textId="187B99DF" w:rsidR="009A2FFF" w:rsidRDefault="006D16D6" w:rsidP="006F51B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erivatives of the following using the quotient rule and simplify your answer.</w:t>
      </w:r>
    </w:p>
    <w:p w14:paraId="69B9EFA1" w14:textId="427197A9" w:rsidR="00924D9C" w:rsidRPr="00EC259A" w:rsidRDefault="003C45BA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3C45BA">
        <w:rPr>
          <w:rFonts w:ascii="Arial" w:hAnsi="Arial" w:cs="Arial"/>
          <w:position w:val="-24"/>
          <w:sz w:val="22"/>
          <w:szCs w:val="22"/>
        </w:rPr>
        <w:object w:dxaOrig="1540" w:dyaOrig="620" w14:anchorId="208DE919">
          <v:shape id="_x0000_i1029" type="#_x0000_t75" style="width:76.8pt;height:31.2pt" o:ole="">
            <v:imagedata r:id="rId18" o:title=""/>
          </v:shape>
          <o:OLEObject Type="Embed" ProgID="Equation.DSMT4" ShapeID="_x0000_i1029" DrawAspect="Content" ObjectID="_1736936518" r:id="rId19"/>
        </w:object>
      </w:r>
      <w:r w:rsidR="003524A2" w:rsidRPr="00EC259A">
        <w:rPr>
          <w:rFonts w:ascii="Arial" w:hAnsi="Arial" w:cs="Arial"/>
          <w:sz w:val="22"/>
          <w:szCs w:val="22"/>
        </w:rPr>
        <w:t xml:space="preserve"> </w:t>
      </w:r>
    </w:p>
    <w:p w14:paraId="1086CFF7" w14:textId="1EE4E2DE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4DE01199" w14:textId="28100834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0A1782C5" w14:textId="430064CE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0128173E" w14:textId="5AD44643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1C985DF2" w14:textId="77777777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627D8C4A" w14:textId="057BDB1D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7B918E0C" w14:textId="77777777" w:rsidR="00924D9C" w:rsidRP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3712732D" w14:textId="1C58CC15" w:rsidR="003C45BA" w:rsidRDefault="00924D9C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3A36FB">
        <w:rPr>
          <w:rFonts w:ascii="Arial" w:hAnsi="Arial" w:cs="Arial"/>
          <w:position w:val="-36"/>
          <w:sz w:val="22"/>
          <w:szCs w:val="22"/>
        </w:rPr>
        <w:object w:dxaOrig="1660" w:dyaOrig="780" w14:anchorId="6DB55A3A">
          <v:shape id="_x0000_i1030" type="#_x0000_t75" style="width:82.8pt;height:39pt" o:ole="">
            <v:imagedata r:id="rId20" o:title=""/>
          </v:shape>
          <o:OLEObject Type="Embed" ProgID="Equation.DSMT4" ShapeID="_x0000_i1030" DrawAspect="Content" ObjectID="_1736936519" r:id="rId21"/>
        </w:object>
      </w:r>
      <w:r w:rsidR="00753FC0">
        <w:rPr>
          <w:rFonts w:ascii="Arial" w:hAnsi="Arial" w:cs="Arial"/>
          <w:sz w:val="22"/>
          <w:szCs w:val="22"/>
        </w:rPr>
        <w:t xml:space="preserve"> </w:t>
      </w:r>
    </w:p>
    <w:p w14:paraId="1599F9D4" w14:textId="6F1172D7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0B6F9A38" w14:textId="537C106A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598E8394" w14:textId="4B5AB322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71970E8B" w14:textId="4B15D99D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204A4443" w14:textId="5C298B37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40CEA4C2" w14:textId="52936FE8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7D38F16B" w14:textId="0C92836B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6BC868ED" w14:textId="026E29C3" w:rsidR="00924D9C" w:rsidRDefault="00924D9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744D36A" w14:textId="5499B055" w:rsidR="00924D9C" w:rsidRDefault="00924D9C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D00D3E">
        <w:rPr>
          <w:rFonts w:ascii="Arial" w:hAnsi="Arial" w:cs="Arial"/>
          <w:sz w:val="22"/>
          <w:szCs w:val="22"/>
        </w:rPr>
        <w:t>5</w:t>
      </w:r>
      <w:proofErr w:type="gramEnd"/>
      <w:r w:rsidR="00D00D3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marks</w:t>
      </w:r>
      <w:r w:rsidR="00783F78">
        <w:rPr>
          <w:rFonts w:ascii="Arial" w:hAnsi="Arial" w:cs="Arial"/>
          <w:sz w:val="22"/>
          <w:szCs w:val="22"/>
        </w:rPr>
        <w:t>)</w:t>
      </w:r>
    </w:p>
    <w:p w14:paraId="69118C0C" w14:textId="09B00AFF" w:rsidR="00783F78" w:rsidRDefault="003B373E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ordinates of the stationary points of </w:t>
      </w:r>
      <w:r w:rsidR="00842EC1" w:rsidRPr="003B373E">
        <w:rPr>
          <w:rFonts w:ascii="Arial" w:hAnsi="Arial" w:cs="Arial"/>
          <w:position w:val="-14"/>
          <w:sz w:val="22"/>
          <w:szCs w:val="22"/>
        </w:rPr>
        <w:object w:dxaOrig="1820" w:dyaOrig="400" w14:anchorId="186441FE">
          <v:shape id="_x0000_i1031" type="#_x0000_t75" style="width:91.2pt;height:19.8pt" o:ole="">
            <v:imagedata r:id="rId22" o:title=""/>
          </v:shape>
          <o:OLEObject Type="Embed" ProgID="Equation.DSMT4" ShapeID="_x0000_i1031" DrawAspect="Content" ObjectID="_1736936520" r:id="rId2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42EC1">
        <w:rPr>
          <w:rFonts w:ascii="Arial" w:hAnsi="Arial" w:cs="Arial"/>
          <w:sz w:val="22"/>
          <w:szCs w:val="22"/>
        </w:rPr>
        <w:t>using calculus and justify their nature</w:t>
      </w:r>
      <w:r w:rsidR="00D00D3E">
        <w:rPr>
          <w:rFonts w:ascii="Arial" w:hAnsi="Arial" w:cs="Arial"/>
          <w:sz w:val="22"/>
          <w:szCs w:val="22"/>
        </w:rPr>
        <w:t>.</w:t>
      </w:r>
    </w:p>
    <w:p w14:paraId="41A29687" w14:textId="1575943C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5AC47772" w14:textId="3E272C5A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7FDD4DA9" w14:textId="67F94BD8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61DF9C9F" w14:textId="5A8862F7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3D498A74" w14:textId="49514D1F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4F0874F4" w14:textId="127B948D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29FEABE2" w14:textId="2A14BB98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786D7C6C" w14:textId="6EC0C74A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74AA4FE0" w14:textId="44C73717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29994ACB" w14:textId="78D714A0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6E3F37E2" w14:textId="0A4FB963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2F87CE2D" w14:textId="07FD6B91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20145DA3" w14:textId="48590663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1A56EB72" w14:textId="139321F9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0E8B11B8" w14:textId="08338588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3B966309" w14:textId="136225B1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374CAD7A" w14:textId="13A7E150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2A7B722F" w14:textId="5CD850C9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71A01572" w14:textId="25639BDE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795F6B63" w14:textId="5CA7A9B4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2726383B" w14:textId="0048011C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655F4232" w14:textId="127B6CC2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24080241" w14:textId="624B3ECB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7BB4E103" w14:textId="291E96CF" w:rsidR="0027562E" w:rsidRDefault="0027562E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A10CAC">
        <w:rPr>
          <w:rFonts w:ascii="Arial" w:hAnsi="Arial" w:cs="Arial"/>
          <w:sz w:val="22"/>
          <w:szCs w:val="22"/>
        </w:rPr>
        <w:t>1</w:t>
      </w:r>
      <w:proofErr w:type="gramEnd"/>
      <w:r w:rsidR="003F329E">
        <w:rPr>
          <w:rFonts w:ascii="Arial" w:hAnsi="Arial" w:cs="Arial"/>
          <w:sz w:val="22"/>
          <w:szCs w:val="22"/>
        </w:rPr>
        <w:t xml:space="preserve">, 2 &amp; 3 = </w:t>
      </w:r>
      <w:r w:rsidR="00A10CAC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7B2DE3B" w14:textId="438E3E8B" w:rsidR="0027562E" w:rsidRDefault="0027562E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initially at the origin </w:t>
      </w:r>
      <w:r w:rsidR="00143366">
        <w:rPr>
          <w:rFonts w:ascii="Arial" w:hAnsi="Arial" w:cs="Arial"/>
          <w:sz w:val="22"/>
          <w:szCs w:val="22"/>
        </w:rPr>
        <w:t>that</w:t>
      </w:r>
      <w:r w:rsidR="003515B3">
        <w:rPr>
          <w:rFonts w:ascii="Arial" w:hAnsi="Arial" w:cs="Arial"/>
          <w:sz w:val="22"/>
          <w:szCs w:val="22"/>
        </w:rPr>
        <w:t xml:space="preserve"> moves only in a straight line with </w:t>
      </w:r>
      <w:r w:rsidR="00994E2C">
        <w:rPr>
          <w:rFonts w:ascii="Arial" w:hAnsi="Arial" w:cs="Arial"/>
          <w:sz w:val="22"/>
          <w:szCs w:val="22"/>
        </w:rPr>
        <w:t xml:space="preserve">displacement from origin, </w:t>
      </w:r>
      <w:r w:rsidR="00EB7796" w:rsidRPr="00994E2C">
        <w:rPr>
          <w:rFonts w:ascii="Arial" w:hAnsi="Arial" w:cs="Arial"/>
          <w:position w:val="-6"/>
          <w:sz w:val="22"/>
          <w:szCs w:val="22"/>
        </w:rPr>
        <w:object w:dxaOrig="200" w:dyaOrig="220" w14:anchorId="441CFB01">
          <v:shape id="_x0000_i1032" type="#_x0000_t75" style="width:10.2pt;height:10.8pt" o:ole="">
            <v:imagedata r:id="rId24" o:title=""/>
          </v:shape>
          <o:OLEObject Type="Embed" ProgID="Equation.DSMT4" ShapeID="_x0000_i1032" DrawAspect="Content" ObjectID="_1736936521" r:id="rId25"/>
        </w:object>
      </w:r>
      <w:r w:rsidR="00EB7796">
        <w:rPr>
          <w:rFonts w:ascii="Arial" w:hAnsi="Arial" w:cs="Arial"/>
          <w:sz w:val="22"/>
          <w:szCs w:val="22"/>
        </w:rPr>
        <w:t xml:space="preserve">, given by </w:t>
      </w:r>
      <w:r w:rsidR="00D80404" w:rsidRPr="00EB7796">
        <w:rPr>
          <w:rFonts w:ascii="Arial" w:hAnsi="Arial" w:cs="Arial"/>
          <w:position w:val="-24"/>
          <w:sz w:val="22"/>
          <w:szCs w:val="22"/>
        </w:rPr>
        <w:object w:dxaOrig="1579" w:dyaOrig="660" w14:anchorId="70F4091B">
          <v:shape id="_x0000_i1033" type="#_x0000_t75" style="width:79.2pt;height:33pt" o:ole="">
            <v:imagedata r:id="rId26" o:title=""/>
          </v:shape>
          <o:OLEObject Type="Embed" ProgID="Equation.DSMT4" ShapeID="_x0000_i1033" DrawAspect="Content" ObjectID="_1736936522" r:id="rId27"/>
        </w:object>
      </w:r>
      <w:r w:rsidR="00EB7796">
        <w:rPr>
          <w:rFonts w:ascii="Arial" w:hAnsi="Arial" w:cs="Arial"/>
          <w:sz w:val="22"/>
          <w:szCs w:val="22"/>
        </w:rPr>
        <w:t xml:space="preserve"> </w:t>
      </w:r>
      <w:r w:rsidR="00D80404">
        <w:rPr>
          <w:rFonts w:ascii="Arial" w:hAnsi="Arial" w:cs="Arial"/>
          <w:sz w:val="22"/>
          <w:szCs w:val="22"/>
        </w:rPr>
        <w:t>at time,</w:t>
      </w:r>
      <w:r w:rsidR="00F8415F" w:rsidRPr="00D80404">
        <w:rPr>
          <w:rFonts w:ascii="Arial" w:hAnsi="Arial" w:cs="Arial"/>
          <w:position w:val="-6"/>
          <w:sz w:val="22"/>
          <w:szCs w:val="22"/>
        </w:rPr>
        <w:object w:dxaOrig="139" w:dyaOrig="240" w14:anchorId="3774F8E7">
          <v:shape id="_x0000_i1034" type="#_x0000_t75" style="width:7.2pt;height:12pt" o:ole="">
            <v:imagedata r:id="rId28" o:title=""/>
          </v:shape>
          <o:OLEObject Type="Embed" ProgID="Equation.DSMT4" ShapeID="_x0000_i1034" DrawAspect="Content" ObjectID="_1736936523" r:id="rId29"/>
        </w:object>
      </w:r>
      <w:r w:rsidR="00D80404">
        <w:rPr>
          <w:rFonts w:ascii="Arial" w:hAnsi="Arial" w:cs="Arial"/>
          <w:sz w:val="22"/>
          <w:szCs w:val="22"/>
        </w:rPr>
        <w:t xml:space="preserve"> </w:t>
      </w:r>
      <w:r w:rsidR="00F8415F">
        <w:rPr>
          <w:rFonts w:ascii="Arial" w:hAnsi="Arial" w:cs="Arial"/>
          <w:sz w:val="22"/>
          <w:szCs w:val="22"/>
        </w:rPr>
        <w:t>seconds.</w:t>
      </w:r>
    </w:p>
    <w:p w14:paraId="7DBF4063" w14:textId="6F2D3653" w:rsidR="00840A26" w:rsidRDefault="00840A26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:</w:t>
      </w:r>
    </w:p>
    <w:p w14:paraId="348A1151" w14:textId="3D361BC8" w:rsidR="00840A26" w:rsidRDefault="00840A26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cceleration at </w:t>
      </w:r>
      <w:r w:rsidR="00AC6096" w:rsidRPr="00840A26">
        <w:rPr>
          <w:rFonts w:ascii="Arial" w:hAnsi="Arial" w:cs="Arial"/>
          <w:position w:val="-6"/>
          <w:sz w:val="22"/>
          <w:szCs w:val="22"/>
        </w:rPr>
        <w:object w:dxaOrig="460" w:dyaOrig="279" w14:anchorId="76D18EB3">
          <v:shape id="_x0000_i1035" type="#_x0000_t75" style="width:22.8pt;height:13.8pt" o:ole="">
            <v:imagedata r:id="rId30" o:title=""/>
          </v:shape>
          <o:OLEObject Type="Embed" ProgID="Equation.DSMT4" ShapeID="_x0000_i1035" DrawAspect="Content" ObjectID="_1736936524" r:id="rId3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AC6096">
        <w:rPr>
          <w:rFonts w:ascii="Arial" w:hAnsi="Arial" w:cs="Arial"/>
          <w:sz w:val="22"/>
          <w:szCs w:val="22"/>
        </w:rPr>
        <w:t>second.</w:t>
      </w:r>
    </w:p>
    <w:p w14:paraId="5FD48FF6" w14:textId="681DA9B5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55046530" w14:textId="77777777" w:rsidR="003F329E" w:rsidRP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013FCAF2" w14:textId="24AAB383" w:rsidR="002205E9" w:rsidRDefault="003F329E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imes the object is at rest.</w:t>
      </w:r>
    </w:p>
    <w:p w14:paraId="43B57099" w14:textId="1CEE5403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7E19AF22" w14:textId="3A60A676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8DEC121" w14:textId="77777777" w:rsidR="003F329E" w:rsidRP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B17A458" w14:textId="04A3D4AD" w:rsidR="003F329E" w:rsidRDefault="003F329E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distance travelled in the first 3 seconds.</w:t>
      </w:r>
    </w:p>
    <w:p w14:paraId="1C22A17B" w14:textId="01908448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02F7CCC" w14:textId="58D37241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42D30C48" w14:textId="358AEE17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DDCAA38" w14:textId="057AF339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58D1931E" w14:textId="7B05D5B0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9E3C171" w14:textId="2180D34F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66374D92" w14:textId="72A7CC01" w:rsidR="003F329E" w:rsidRDefault="003F329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A4A26C5" w14:textId="6CDF3A72" w:rsidR="003F329E" w:rsidRDefault="003F329E" w:rsidP="003F329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0D07E7">
        <w:rPr>
          <w:rFonts w:ascii="Arial" w:hAnsi="Arial" w:cs="Arial"/>
          <w:sz w:val="22"/>
          <w:szCs w:val="22"/>
        </w:rPr>
        <w:t>2</w:t>
      </w:r>
      <w:r w:rsidR="00C1300E">
        <w:rPr>
          <w:rFonts w:ascii="Arial" w:hAnsi="Arial" w:cs="Arial"/>
          <w:sz w:val="22"/>
          <w:szCs w:val="22"/>
        </w:rPr>
        <w:t xml:space="preserve">, 2 &amp; 2 = </w:t>
      </w:r>
      <w:r w:rsidR="000D07E7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8B3B9D" w14:textId="49CFCC27" w:rsidR="003F329E" w:rsidRDefault="003D5175" w:rsidP="003F329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graphs of </w:t>
      </w:r>
      <w:r w:rsidR="00ED6E37" w:rsidRPr="003D5175">
        <w:rPr>
          <w:rFonts w:ascii="Arial" w:hAnsi="Arial" w:cs="Arial"/>
          <w:position w:val="-10"/>
          <w:sz w:val="22"/>
          <w:szCs w:val="22"/>
        </w:rPr>
        <w:object w:dxaOrig="240" w:dyaOrig="320" w14:anchorId="1567F292">
          <v:shape id="_x0000_i1036" type="#_x0000_t75" style="width:12pt;height:16.2pt" o:ole="">
            <v:imagedata r:id="rId32" o:title=""/>
          </v:shape>
          <o:OLEObject Type="Embed" ProgID="Equation.DSMT4" ShapeID="_x0000_i1036" DrawAspect="Content" ObjectID="_1736936525" r:id="rId3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D6E37">
        <w:rPr>
          <w:rFonts w:ascii="Arial" w:hAnsi="Arial" w:cs="Arial"/>
          <w:sz w:val="22"/>
          <w:szCs w:val="22"/>
        </w:rPr>
        <w:t xml:space="preserve">and </w:t>
      </w:r>
      <w:r w:rsidR="00ED6E37" w:rsidRPr="00ED6E37">
        <w:rPr>
          <w:rFonts w:ascii="Arial" w:hAnsi="Arial" w:cs="Arial"/>
          <w:position w:val="-10"/>
          <w:sz w:val="22"/>
          <w:szCs w:val="22"/>
        </w:rPr>
        <w:object w:dxaOrig="220" w:dyaOrig="260" w14:anchorId="2D60DE82">
          <v:shape id="_x0000_i1037" type="#_x0000_t75" style="width:10.8pt;height:13.2pt" o:ole="">
            <v:imagedata r:id="rId34" o:title=""/>
          </v:shape>
          <o:OLEObject Type="Embed" ProgID="Equation.DSMT4" ShapeID="_x0000_i1037" DrawAspect="Content" ObjectID="_1736936526" r:id="rId35"/>
        </w:object>
      </w:r>
      <w:r w:rsidR="00ED6E37">
        <w:rPr>
          <w:rFonts w:ascii="Arial" w:hAnsi="Arial" w:cs="Arial"/>
          <w:sz w:val="22"/>
          <w:szCs w:val="22"/>
        </w:rPr>
        <w:t xml:space="preserve"> are displayed below</w:t>
      </w:r>
      <w:r w:rsidR="00186083">
        <w:rPr>
          <w:rFonts w:ascii="Arial" w:hAnsi="Arial" w:cs="Arial"/>
          <w:sz w:val="22"/>
          <w:szCs w:val="22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186083" w14:paraId="3805B99E" w14:textId="77777777" w:rsidTr="00A70D08">
        <w:tc>
          <w:tcPr>
            <w:tcW w:w="4984" w:type="dxa"/>
          </w:tcPr>
          <w:p w14:paraId="0EC90960" w14:textId="53563BC8" w:rsidR="00186083" w:rsidRDefault="00000000" w:rsidP="003F329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40A17EE0">
                <v:shape id="_x0000_s1026" type="#_x0000_t75" style="position:absolute;margin-left:0;margin-top:22.2pt;width:232.25pt;height:189.05pt;z-index:251658240;mso-position-horizontal-relative:text;mso-position-vertical-relative:text">
                  <v:imagedata r:id="rId36" o:title=""/>
                </v:shape>
                <o:OLEObject Type="Embed" ProgID="FXDraw.Graphic" ShapeID="_x0000_s1026" DrawAspect="Content" ObjectID="_1736936543" r:id="rId37"/>
              </w:object>
            </w:r>
          </w:p>
        </w:tc>
        <w:tc>
          <w:tcPr>
            <w:tcW w:w="4984" w:type="dxa"/>
          </w:tcPr>
          <w:p w14:paraId="709AFAB4" w14:textId="6F9B3F4A" w:rsidR="00186083" w:rsidRDefault="00186083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3F13983E" w14:textId="41422128" w:rsidR="007346DA" w:rsidRDefault="00000000" w:rsidP="003F329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40A17EE0">
                <v:shape id="_x0000_s1027" type="#_x0000_t75" style="position:absolute;margin-left:4.6pt;margin-top:11.95pt;width:231.75pt;height:189.05pt;z-index:251659264;mso-position-horizontal-relative:text;mso-position-vertical-relative:text">
                  <v:imagedata r:id="rId38" o:title=""/>
                </v:shape>
                <o:OLEObject Type="Embed" ProgID="FXDraw.Graphic" ShapeID="_x0000_s1027" DrawAspect="Content" ObjectID="_1736936544" r:id="rId39"/>
              </w:object>
            </w:r>
          </w:p>
          <w:p w14:paraId="21AAC6DD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8098BA2" w14:textId="6A6BB66B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3DB678A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4397E9C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4707AFA9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2567894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5CB4E68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2FD08810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2774E2A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63AC28CA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18EC8F4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3168FFB7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2A10E2C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3A34A4B6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5993D20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17483BD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77B2C68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71B30F0B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43F3F3DD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109973E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51795D86" w14:textId="00DF4652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43D7DE91" w14:textId="5C3BF39E" w:rsidR="00186083" w:rsidRDefault="00A70D08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="00055FE8">
        <w:rPr>
          <w:rFonts w:ascii="Arial" w:hAnsi="Arial" w:cs="Arial"/>
          <w:sz w:val="22"/>
          <w:szCs w:val="22"/>
        </w:rPr>
        <w:t xml:space="preserve"> </w:t>
      </w:r>
      <w:r w:rsidR="007F71F9" w:rsidRPr="00C63A44">
        <w:rPr>
          <w:rFonts w:ascii="Arial" w:hAnsi="Arial" w:cs="Arial"/>
          <w:position w:val="-14"/>
          <w:sz w:val="22"/>
          <w:szCs w:val="22"/>
        </w:rPr>
        <w:object w:dxaOrig="1100" w:dyaOrig="400" w14:anchorId="2F5EA064">
          <v:shape id="_x0000_i1040" type="#_x0000_t75" style="width:55.2pt;height:19.8pt" o:ole="">
            <v:imagedata r:id="rId40" o:title=""/>
          </v:shape>
          <o:OLEObject Type="Embed" ProgID="Equation.DSMT4" ShapeID="_x0000_i1040" DrawAspect="Content" ObjectID="_1736936527" r:id="rId41"/>
        </w:object>
      </w:r>
      <w:r w:rsidR="00055FE8">
        <w:rPr>
          <w:rFonts w:ascii="Arial" w:hAnsi="Arial" w:cs="Arial"/>
          <w:sz w:val="22"/>
          <w:szCs w:val="22"/>
        </w:rPr>
        <w:t xml:space="preserve">at </w:t>
      </w:r>
      <w:r w:rsidR="00055FE8" w:rsidRPr="00055FE8">
        <w:rPr>
          <w:rFonts w:ascii="Arial" w:hAnsi="Arial" w:cs="Arial"/>
          <w:position w:val="-6"/>
          <w:sz w:val="22"/>
          <w:szCs w:val="22"/>
        </w:rPr>
        <w:object w:dxaOrig="540" w:dyaOrig="279" w14:anchorId="52B889AF">
          <v:shape id="_x0000_i1041" type="#_x0000_t75" style="width:27pt;height:13.8pt" o:ole="">
            <v:imagedata r:id="rId42" o:title=""/>
          </v:shape>
          <o:OLEObject Type="Embed" ProgID="Equation.DSMT4" ShapeID="_x0000_i1041" DrawAspect="Content" ObjectID="_1736936528" r:id="rId43"/>
        </w:object>
      </w:r>
      <w:r w:rsidR="00C265CF">
        <w:rPr>
          <w:rFonts w:ascii="Arial" w:hAnsi="Arial" w:cs="Arial"/>
          <w:sz w:val="22"/>
          <w:szCs w:val="22"/>
        </w:rPr>
        <w:t>.</w:t>
      </w:r>
    </w:p>
    <w:p w14:paraId="1E6AC112" w14:textId="5BE660D4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301D9689" w14:textId="2044C784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09A6E8AD" w14:textId="6338E087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180A9747" w14:textId="77777777" w:rsidR="00C1300E" w:rsidRP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0C4EE91A" w14:textId="5C5EB5BD" w:rsidR="00C265CF" w:rsidRDefault="00C265C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="008379A9" w:rsidRPr="008379A9">
        <w:rPr>
          <w:rFonts w:ascii="Arial" w:hAnsi="Arial" w:cs="Arial"/>
          <w:position w:val="-32"/>
          <w:sz w:val="22"/>
          <w:szCs w:val="22"/>
        </w:rPr>
        <w:object w:dxaOrig="620" w:dyaOrig="740" w14:anchorId="43EA65F5">
          <v:shape id="_x0000_i1042" type="#_x0000_t75" style="width:31.2pt;height:36.6pt" o:ole="">
            <v:imagedata r:id="rId44" o:title=""/>
          </v:shape>
          <o:OLEObject Type="Embed" ProgID="Equation.DSMT4" ShapeID="_x0000_i1042" DrawAspect="Content" ObjectID="_1736936529" r:id="rId4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63A44">
        <w:rPr>
          <w:rFonts w:ascii="Arial" w:hAnsi="Arial" w:cs="Arial"/>
          <w:sz w:val="22"/>
          <w:szCs w:val="22"/>
        </w:rPr>
        <w:t xml:space="preserve">at </w:t>
      </w:r>
      <w:r w:rsidR="00D50DA7" w:rsidRPr="00D50DA7">
        <w:rPr>
          <w:rFonts w:ascii="Arial" w:hAnsi="Arial" w:cs="Arial"/>
          <w:position w:val="-6"/>
          <w:sz w:val="22"/>
          <w:szCs w:val="22"/>
        </w:rPr>
        <w:object w:dxaOrig="560" w:dyaOrig="279" w14:anchorId="15D41EBC">
          <v:shape id="_x0000_i1043" type="#_x0000_t75" style="width:28.2pt;height:13.8pt" o:ole="">
            <v:imagedata r:id="rId46" o:title=""/>
          </v:shape>
          <o:OLEObject Type="Embed" ProgID="Equation.DSMT4" ShapeID="_x0000_i1043" DrawAspect="Content" ObjectID="_1736936530" r:id="rId47"/>
        </w:object>
      </w:r>
      <w:r w:rsidR="00D50DA7">
        <w:rPr>
          <w:rFonts w:ascii="Arial" w:hAnsi="Arial" w:cs="Arial"/>
          <w:sz w:val="22"/>
          <w:szCs w:val="22"/>
        </w:rPr>
        <w:t>.</w:t>
      </w:r>
    </w:p>
    <w:p w14:paraId="6EF48B45" w14:textId="1476168C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114BB6E7" w14:textId="20B47EAE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476CACFB" w14:textId="2F34F5DF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1DC939F1" w14:textId="4BC0826E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3358926C" w14:textId="67F6189E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671B4801" w14:textId="1CA629B4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2D9AA1FA" w14:textId="77777777" w:rsidR="00C1300E" w:rsidRP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7D8998CC" w14:textId="4B20414D" w:rsidR="00D50DA7" w:rsidRDefault="00D50DA7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="006F5EBA" w:rsidRPr="006F5EBA">
        <w:rPr>
          <w:rFonts w:ascii="Arial" w:hAnsi="Arial" w:cs="Arial"/>
          <w:position w:val="-14"/>
          <w:sz w:val="22"/>
          <w:szCs w:val="22"/>
        </w:rPr>
        <w:object w:dxaOrig="940" w:dyaOrig="400" w14:anchorId="0A27B276">
          <v:shape id="_x0000_i1044" type="#_x0000_t75" style="width:46.8pt;height:19.8pt" o:ole="">
            <v:imagedata r:id="rId48" o:title=""/>
          </v:shape>
          <o:OLEObject Type="Embed" ProgID="Equation.DSMT4" ShapeID="_x0000_i1044" DrawAspect="Content" ObjectID="_1736936531" r:id="rId4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F5EBA">
        <w:rPr>
          <w:rFonts w:ascii="Arial" w:hAnsi="Arial" w:cs="Arial"/>
          <w:sz w:val="22"/>
          <w:szCs w:val="22"/>
        </w:rPr>
        <w:t xml:space="preserve">at </w:t>
      </w:r>
      <w:r w:rsidR="00C1300E" w:rsidRPr="006F5EBA">
        <w:rPr>
          <w:rFonts w:ascii="Arial" w:hAnsi="Arial" w:cs="Arial"/>
          <w:position w:val="-6"/>
          <w:sz w:val="22"/>
          <w:szCs w:val="22"/>
        </w:rPr>
        <w:object w:dxaOrig="680" w:dyaOrig="279" w14:anchorId="06B0A9DA">
          <v:shape id="_x0000_i1045" type="#_x0000_t75" style="width:34.2pt;height:13.8pt" o:ole="">
            <v:imagedata r:id="rId50" o:title=""/>
          </v:shape>
          <o:OLEObject Type="Embed" ProgID="Equation.DSMT4" ShapeID="_x0000_i1045" DrawAspect="Content" ObjectID="_1736936532" r:id="rId51"/>
        </w:object>
      </w:r>
      <w:r w:rsidR="006F5EBA">
        <w:rPr>
          <w:rFonts w:ascii="Arial" w:hAnsi="Arial" w:cs="Arial"/>
          <w:sz w:val="22"/>
          <w:szCs w:val="22"/>
        </w:rPr>
        <w:t xml:space="preserve"> </w:t>
      </w:r>
    </w:p>
    <w:p w14:paraId="2F75FFC4" w14:textId="7A2C5B70" w:rsidR="00453803" w:rsidRDefault="00453803" w:rsidP="00453803">
      <w:pPr>
        <w:rPr>
          <w:rFonts w:ascii="Arial" w:hAnsi="Arial" w:cs="Arial"/>
          <w:sz w:val="22"/>
          <w:szCs w:val="22"/>
        </w:rPr>
      </w:pPr>
    </w:p>
    <w:p w14:paraId="12BCBF77" w14:textId="6E0A01BC" w:rsidR="00453803" w:rsidRDefault="00453803" w:rsidP="00453803">
      <w:pPr>
        <w:rPr>
          <w:rFonts w:ascii="Arial" w:hAnsi="Arial" w:cs="Arial"/>
          <w:sz w:val="22"/>
          <w:szCs w:val="22"/>
        </w:rPr>
      </w:pPr>
    </w:p>
    <w:p w14:paraId="10F16A68" w14:textId="188BDAD8" w:rsidR="00453803" w:rsidRDefault="00453803" w:rsidP="00453803">
      <w:pPr>
        <w:rPr>
          <w:rFonts w:ascii="Arial" w:hAnsi="Arial" w:cs="Arial"/>
          <w:sz w:val="22"/>
          <w:szCs w:val="22"/>
        </w:rPr>
      </w:pPr>
    </w:p>
    <w:p w14:paraId="485759C0" w14:textId="5A1AE6F3" w:rsidR="00453803" w:rsidRDefault="0045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1AEE10" w14:textId="57071A9D" w:rsidR="00453803" w:rsidRDefault="00453803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5C680F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03AC5A6" w14:textId="77777777" w:rsidR="008B2D70" w:rsidRDefault="00101B24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79300E" w:rsidRPr="0079300E">
        <w:rPr>
          <w:rFonts w:ascii="Arial" w:hAnsi="Arial" w:cs="Arial"/>
          <w:position w:val="-40"/>
          <w:sz w:val="22"/>
          <w:szCs w:val="22"/>
        </w:rPr>
        <w:object w:dxaOrig="680" w:dyaOrig="780" w14:anchorId="377DF3AF">
          <v:shape id="_x0000_i1046" type="#_x0000_t75" style="width:33.6pt;height:39pt" o:ole="">
            <v:imagedata r:id="rId52" o:title=""/>
          </v:shape>
          <o:OLEObject Type="Embed" ProgID="Equation.DSMT4" ShapeID="_x0000_i1046" DrawAspect="Content" ObjectID="_1736936533" r:id="rId53"/>
        </w:object>
      </w:r>
      <w:r w:rsidR="00506C0F">
        <w:rPr>
          <w:rFonts w:ascii="Arial" w:hAnsi="Arial" w:cs="Arial"/>
          <w:sz w:val="22"/>
          <w:szCs w:val="22"/>
        </w:rPr>
        <w:t xml:space="preserve"> use differentiation</w:t>
      </w:r>
      <w:r w:rsidR="003F7676">
        <w:rPr>
          <w:rFonts w:ascii="Arial" w:hAnsi="Arial" w:cs="Arial"/>
          <w:sz w:val="22"/>
          <w:szCs w:val="22"/>
        </w:rPr>
        <w:t xml:space="preserve"> to determine the approximate percentage</w:t>
      </w:r>
      <w:r w:rsidR="00187CFD">
        <w:rPr>
          <w:rFonts w:ascii="Arial" w:hAnsi="Arial" w:cs="Arial"/>
          <w:sz w:val="22"/>
          <w:szCs w:val="22"/>
        </w:rPr>
        <w:t xml:space="preserve"> change in </w:t>
      </w:r>
      <w:r w:rsidR="005C680F" w:rsidRPr="00187CFD">
        <w:rPr>
          <w:rFonts w:ascii="Arial" w:hAnsi="Arial" w:cs="Arial"/>
          <w:position w:val="-10"/>
          <w:sz w:val="22"/>
          <w:szCs w:val="22"/>
        </w:rPr>
        <w:object w:dxaOrig="200" w:dyaOrig="260" w14:anchorId="40F6E711">
          <v:shape id="_x0000_i1047" type="#_x0000_t75" style="width:10.2pt;height:13.2pt" o:ole="">
            <v:imagedata r:id="rId54" o:title=""/>
          </v:shape>
          <o:OLEObject Type="Embed" ProgID="Equation.DSMT4" ShapeID="_x0000_i1047" DrawAspect="Content" ObjectID="_1736936534" r:id="rId55"/>
        </w:object>
      </w:r>
      <w:r w:rsidR="00187CFD">
        <w:rPr>
          <w:rFonts w:ascii="Arial" w:hAnsi="Arial" w:cs="Arial"/>
          <w:sz w:val="22"/>
          <w:szCs w:val="22"/>
        </w:rPr>
        <w:t xml:space="preserve"> </w:t>
      </w:r>
      <w:r w:rsidR="005C680F">
        <w:rPr>
          <w:rFonts w:ascii="Arial" w:hAnsi="Arial" w:cs="Arial"/>
          <w:sz w:val="22"/>
          <w:szCs w:val="22"/>
        </w:rPr>
        <w:t xml:space="preserve">when </w:t>
      </w:r>
      <w:r w:rsidR="005C680F" w:rsidRPr="005C680F">
        <w:rPr>
          <w:rFonts w:ascii="Arial" w:hAnsi="Arial" w:cs="Arial"/>
          <w:position w:val="-6"/>
          <w:sz w:val="22"/>
          <w:szCs w:val="22"/>
        </w:rPr>
        <w:object w:dxaOrig="139" w:dyaOrig="240" w14:anchorId="473B288A">
          <v:shape id="_x0000_i1048" type="#_x0000_t75" style="width:7.2pt;height:12pt" o:ole="">
            <v:imagedata r:id="rId28" o:title=""/>
          </v:shape>
          <o:OLEObject Type="Embed" ProgID="Equation.DSMT4" ShapeID="_x0000_i1048" DrawAspect="Content" ObjectID="_1736936535" r:id="rId56"/>
        </w:object>
      </w:r>
      <w:r w:rsidR="005C680F">
        <w:rPr>
          <w:rFonts w:ascii="Arial" w:hAnsi="Arial" w:cs="Arial"/>
          <w:sz w:val="22"/>
          <w:szCs w:val="22"/>
        </w:rPr>
        <w:t xml:space="preserve"> increases </w:t>
      </w:r>
      <w:r w:rsidR="008B2D70">
        <w:rPr>
          <w:rFonts w:ascii="Arial" w:hAnsi="Arial" w:cs="Arial"/>
          <w:sz w:val="22"/>
          <w:szCs w:val="22"/>
        </w:rPr>
        <w:t xml:space="preserve">   </w:t>
      </w:r>
    </w:p>
    <w:p w14:paraId="116274E0" w14:textId="77777777" w:rsidR="008B2D70" w:rsidRDefault="008B2D70" w:rsidP="00453803">
      <w:pPr>
        <w:rPr>
          <w:rFonts w:ascii="Arial" w:hAnsi="Arial" w:cs="Arial"/>
          <w:sz w:val="22"/>
          <w:szCs w:val="22"/>
        </w:rPr>
      </w:pPr>
    </w:p>
    <w:p w14:paraId="5DF01A39" w14:textId="19BD61ED" w:rsidR="00CD7AA3" w:rsidRDefault="005C680F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y 3%.</w:t>
      </w:r>
    </w:p>
    <w:p w14:paraId="49EEB411" w14:textId="657EBDA6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4A3E8277" w14:textId="5B1FDE0E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70969C38" w14:textId="5CF40814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18E6CB4C" w14:textId="6911E8E4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6F205B33" w14:textId="4757B4B4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0ABC3CEE" w14:textId="727A1A46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514EE8E3" w14:textId="5B49373C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22D8F2C8" w14:textId="77E6B167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6830B8F2" w14:textId="303417EC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598683D0" w14:textId="1835BC25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607F96E7" w14:textId="19CD165A" w:rsidR="00E8633B" w:rsidRDefault="00E8633B" w:rsidP="00453803">
      <w:pPr>
        <w:rPr>
          <w:rFonts w:ascii="Arial" w:hAnsi="Arial" w:cs="Arial"/>
          <w:sz w:val="22"/>
          <w:szCs w:val="22"/>
        </w:rPr>
      </w:pPr>
    </w:p>
    <w:p w14:paraId="6BDF4CE4" w14:textId="14938334" w:rsidR="00E8633B" w:rsidRDefault="00E8633B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5279E6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429CCCC" w14:textId="4C099A52" w:rsidR="00E8633B" w:rsidRDefault="00B33128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7B2DDD" w:rsidRPr="007B2DDD">
        <w:rPr>
          <w:rFonts w:ascii="Arial" w:hAnsi="Arial" w:cs="Arial"/>
          <w:position w:val="-14"/>
          <w:sz w:val="22"/>
          <w:szCs w:val="22"/>
        </w:rPr>
        <w:object w:dxaOrig="580" w:dyaOrig="400" w14:anchorId="1C9122A3">
          <v:shape id="_x0000_i1049" type="#_x0000_t75" style="width:28.8pt;height:19.8pt" o:ole="">
            <v:imagedata r:id="rId57" o:title=""/>
          </v:shape>
          <o:OLEObject Type="Embed" ProgID="Equation.DSMT4" ShapeID="_x0000_i1049" DrawAspect="Content" ObjectID="_1736936536" r:id="rId5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B2DDD">
        <w:rPr>
          <w:rFonts w:ascii="Arial" w:hAnsi="Arial" w:cs="Arial"/>
          <w:sz w:val="22"/>
          <w:szCs w:val="22"/>
        </w:rPr>
        <w:t xml:space="preserve">as graphed below. On the axes below sketch the function </w:t>
      </w:r>
      <w:r w:rsidR="00C7241A" w:rsidRPr="00C7241A">
        <w:rPr>
          <w:rFonts w:ascii="Arial" w:hAnsi="Arial" w:cs="Arial"/>
          <w:position w:val="-14"/>
          <w:sz w:val="22"/>
          <w:szCs w:val="22"/>
        </w:rPr>
        <w:object w:dxaOrig="1020" w:dyaOrig="400" w14:anchorId="7A981E9C">
          <v:shape id="_x0000_i1050" type="#_x0000_t75" style="width:51pt;height:19.8pt" o:ole="">
            <v:imagedata r:id="rId59" o:title=""/>
          </v:shape>
          <o:OLEObject Type="Embed" ProgID="Equation.DSMT4" ShapeID="_x0000_i1050" DrawAspect="Content" ObjectID="_1736936537" r:id="rId60"/>
        </w:object>
      </w:r>
      <w:r w:rsidR="007B2DDD">
        <w:rPr>
          <w:rFonts w:ascii="Arial" w:hAnsi="Arial" w:cs="Arial"/>
          <w:sz w:val="22"/>
          <w:szCs w:val="22"/>
        </w:rPr>
        <w:t xml:space="preserve"> </w:t>
      </w:r>
      <w:r w:rsidR="00C7241A">
        <w:rPr>
          <w:rFonts w:ascii="Arial" w:hAnsi="Arial" w:cs="Arial"/>
          <w:sz w:val="22"/>
          <w:szCs w:val="22"/>
        </w:rPr>
        <w:t xml:space="preserve">and </w:t>
      </w:r>
      <w:r w:rsidR="00C7241A" w:rsidRPr="00252B44">
        <w:rPr>
          <w:rFonts w:ascii="Arial" w:hAnsi="Arial" w:cs="Arial"/>
          <w:b/>
          <w:bCs/>
          <w:sz w:val="22"/>
          <w:szCs w:val="22"/>
        </w:rPr>
        <w:t>on this grap</w:t>
      </w:r>
      <w:r w:rsidR="00D54AF8" w:rsidRPr="00252B44">
        <w:rPr>
          <w:rFonts w:ascii="Arial" w:hAnsi="Arial" w:cs="Arial"/>
          <w:b/>
          <w:bCs/>
          <w:sz w:val="22"/>
          <w:szCs w:val="22"/>
        </w:rPr>
        <w:t>h</w:t>
      </w:r>
      <w:r w:rsidR="00C7241A">
        <w:rPr>
          <w:rFonts w:ascii="Arial" w:hAnsi="Arial" w:cs="Arial"/>
          <w:sz w:val="22"/>
          <w:szCs w:val="22"/>
        </w:rPr>
        <w:t xml:space="preserve"> </w:t>
      </w:r>
      <w:r w:rsidR="00C65EE1">
        <w:rPr>
          <w:rFonts w:ascii="Arial" w:hAnsi="Arial" w:cs="Arial"/>
          <w:sz w:val="22"/>
          <w:szCs w:val="22"/>
        </w:rPr>
        <w:t>label and show the coordinates and nature of all important features</w:t>
      </w:r>
      <w:r w:rsidR="00D54AF8">
        <w:rPr>
          <w:rFonts w:ascii="Arial" w:hAnsi="Arial" w:cs="Arial"/>
          <w:sz w:val="22"/>
          <w:szCs w:val="22"/>
        </w:rPr>
        <w:t xml:space="preserve"> of </w:t>
      </w:r>
      <w:r w:rsidR="00D54AF8" w:rsidRPr="007B2DDD">
        <w:rPr>
          <w:rFonts w:ascii="Arial" w:hAnsi="Arial" w:cs="Arial"/>
          <w:position w:val="-14"/>
          <w:sz w:val="22"/>
          <w:szCs w:val="22"/>
        </w:rPr>
        <w:object w:dxaOrig="580" w:dyaOrig="400" w14:anchorId="6E2394FE">
          <v:shape id="_x0000_i1051" type="#_x0000_t75" style="width:28.8pt;height:19.8pt" o:ole="">
            <v:imagedata r:id="rId57" o:title=""/>
          </v:shape>
          <o:OLEObject Type="Embed" ProgID="Equation.DSMT4" ShapeID="_x0000_i1051" DrawAspect="Content" ObjectID="_1736936538" r:id="rId61"/>
        </w:object>
      </w:r>
      <w:r w:rsidR="00D54AF8">
        <w:rPr>
          <w:rFonts w:ascii="Arial" w:hAnsi="Arial" w:cs="Arial"/>
          <w:sz w:val="22"/>
          <w:szCs w:val="22"/>
        </w:rPr>
        <w:t>.</w:t>
      </w:r>
    </w:p>
    <w:p w14:paraId="4980ADA5" w14:textId="2A090D4F" w:rsidR="00D54AF8" w:rsidRDefault="008A2255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Do not write on original function grap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8"/>
      </w:tblGrid>
      <w:tr w:rsidR="00D54AF8" w14:paraId="0010127C" w14:textId="77777777" w:rsidTr="008D1C00">
        <w:tc>
          <w:tcPr>
            <w:tcW w:w="9968" w:type="dxa"/>
          </w:tcPr>
          <w:p w14:paraId="3A6A172D" w14:textId="061164DC" w:rsidR="009F523B" w:rsidRDefault="00000000" w:rsidP="00453803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7A4D7DDD">
                <v:shape id="_x0000_s1028" type="#_x0000_t75" style="position:absolute;margin-left:48.6pt;margin-top:3.9pt;width:330.5pt;height:211.95pt;z-index:251660288;mso-position-horizontal-relative:text;mso-position-vertical-relative:text">
                  <v:imagedata r:id="rId62" o:title=""/>
                </v:shape>
                <o:OLEObject Type="Embed" ProgID="FXDraw.Graphic" ShapeID="_x0000_s1028" DrawAspect="Content" ObjectID="_1736936545" r:id="rId63"/>
              </w:object>
            </w:r>
          </w:p>
          <w:p w14:paraId="31B8F93E" w14:textId="478866FC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1A01D3D1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3632C464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5778E857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55001F7D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1D971F2C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3C854546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4D634CFD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4AE442D4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29A09D0B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7963ED09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7880A322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50C74156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4EC68831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57D899EB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27D9AE7F" w14:textId="68864B53" w:rsidR="009F523B" w:rsidRDefault="00000000" w:rsidP="00453803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7A4D7DDD">
                <v:shape id="_x0000_s1029" type="#_x0000_t75" style="position:absolute;margin-left:51.6pt;margin-top:12.1pt;width:301pt;height:229.25pt;z-index:251661312;mso-position-horizontal-relative:text;mso-position-vertical-relative:text">
                  <v:imagedata r:id="rId64" o:title=""/>
                </v:shape>
                <o:OLEObject Type="Embed" ProgID="FXDraw.Graphic" ShapeID="_x0000_s1029" DrawAspect="Content" ObjectID="_1736936546" r:id="rId65"/>
              </w:object>
            </w:r>
          </w:p>
          <w:p w14:paraId="2A043FCB" w14:textId="4E64A4C1" w:rsidR="00D54AF8" w:rsidRDefault="00D54AF8" w:rsidP="00453803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54AF8" w14:paraId="734122E6" w14:textId="77777777" w:rsidTr="008D1C00">
        <w:tc>
          <w:tcPr>
            <w:tcW w:w="9968" w:type="dxa"/>
          </w:tcPr>
          <w:p w14:paraId="76EFF07A" w14:textId="34241D56" w:rsidR="00D54AF8" w:rsidRDefault="00D54AF8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2E407B31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20E048E0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7654B8DD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0F9FABF0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6E9B3CB7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2B6C189B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1C72655F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1B83FCCE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03B298CE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19CDFEF6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739D680B" w14:textId="77777777" w:rsidR="0010345E" w:rsidRDefault="0010345E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1A85415C" w14:textId="77777777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197F286E" w14:textId="78AE3590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  <w:p w14:paraId="03A1DA52" w14:textId="656BF6F9" w:rsidR="009F523B" w:rsidRDefault="009F523B" w:rsidP="00453803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2EB08B5" w14:textId="77777777" w:rsidR="0010345E" w:rsidRDefault="0010345E" w:rsidP="00453803">
      <w:pPr>
        <w:rPr>
          <w:rFonts w:ascii="Arial" w:hAnsi="Arial" w:cs="Arial"/>
          <w:sz w:val="22"/>
          <w:szCs w:val="22"/>
        </w:rPr>
      </w:pPr>
    </w:p>
    <w:p w14:paraId="51EE82A6" w14:textId="03049C41" w:rsidR="00D54AF8" w:rsidRDefault="00D75466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8 (</w:t>
      </w:r>
      <w:r w:rsidR="00147EF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A1B9299" w14:textId="71189FEB" w:rsidR="00DE1744" w:rsidRDefault="00D50C66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rectangle has one vertex at the origin, another on the positive x-axis, another on the positive y-axis and a fourth on the line </w:t>
      </w:r>
      <w:r w:rsidR="00772DF3" w:rsidRPr="00D50C66">
        <w:rPr>
          <w:rFonts w:ascii="Arial" w:hAnsi="Arial" w:cs="Arial"/>
          <w:position w:val="-10"/>
          <w:sz w:val="22"/>
          <w:szCs w:val="22"/>
        </w:rPr>
        <w:object w:dxaOrig="1020" w:dyaOrig="320" w14:anchorId="42C39BF1">
          <v:shape id="_x0000_i1054" type="#_x0000_t75" style="width:51pt;height:16.2pt" o:ole="">
            <v:imagedata r:id="rId66" o:title=""/>
          </v:shape>
          <o:OLEObject Type="Embed" ProgID="Equation.DSMT4" ShapeID="_x0000_i1054" DrawAspect="Content" ObjectID="_1736936539" r:id="rId6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72DF3">
        <w:rPr>
          <w:rFonts w:ascii="Arial" w:hAnsi="Arial" w:cs="Arial"/>
          <w:sz w:val="22"/>
          <w:szCs w:val="22"/>
        </w:rPr>
        <w:t xml:space="preserve">where </w:t>
      </w:r>
      <w:r w:rsidR="00772DF3" w:rsidRPr="00772DF3">
        <w:rPr>
          <w:rFonts w:ascii="Arial" w:hAnsi="Arial" w:cs="Arial"/>
          <w:position w:val="-6"/>
          <w:sz w:val="22"/>
          <w:szCs w:val="22"/>
        </w:rPr>
        <w:object w:dxaOrig="580" w:dyaOrig="279" w14:anchorId="3D2A9127">
          <v:shape id="_x0000_i1055" type="#_x0000_t75" style="width:28.8pt;height:13.8pt" o:ole="">
            <v:imagedata r:id="rId68" o:title=""/>
          </v:shape>
          <o:OLEObject Type="Embed" ProgID="Equation.DSMT4" ShapeID="_x0000_i1055" DrawAspect="Content" ObjectID="_1736936540" r:id="rId69"/>
        </w:object>
      </w:r>
      <w:r w:rsidR="00772DF3">
        <w:rPr>
          <w:rFonts w:ascii="Arial" w:hAnsi="Arial" w:cs="Arial"/>
          <w:sz w:val="22"/>
          <w:szCs w:val="22"/>
        </w:rPr>
        <w:t xml:space="preserve"> are constants.</w:t>
      </w:r>
      <w:r w:rsidR="00D74A34">
        <w:rPr>
          <w:rFonts w:ascii="Arial" w:hAnsi="Arial" w:cs="Arial"/>
          <w:sz w:val="22"/>
          <w:szCs w:val="22"/>
        </w:rPr>
        <w:t xml:space="preserve"> </w:t>
      </w:r>
    </w:p>
    <w:p w14:paraId="58BBF27B" w14:textId="3D52391E" w:rsidR="00D74A34" w:rsidRDefault="00D74A34" w:rsidP="00453803">
      <w:pPr>
        <w:rPr>
          <w:rFonts w:ascii="Arial" w:hAnsi="Arial" w:cs="Arial"/>
          <w:sz w:val="22"/>
          <w:szCs w:val="22"/>
        </w:rPr>
      </w:pPr>
    </w:p>
    <w:p w14:paraId="2BCAABB4" w14:textId="2E858EC0" w:rsidR="003B3464" w:rsidRDefault="00000000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EEE7A0F">
          <v:shape id="_x0000_s1059" type="#_x0000_t75" style="position:absolute;margin-left:37.2pt;margin-top:6.5pt;width:294.25pt;height:222.95pt;z-index:251662336;mso-position-horizontal-relative:text;mso-position-vertical-relative:text">
            <v:imagedata r:id="rId70" o:title=""/>
          </v:shape>
          <o:OLEObject Type="Embed" ProgID="FXDraw.Graphic" ShapeID="_x0000_s1059" DrawAspect="Content" ObjectID="_1736936547" r:id="rId71"/>
        </w:object>
      </w:r>
    </w:p>
    <w:p w14:paraId="74C3A6B4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5FED0DFF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1B5915BD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7C746BA9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29CB7242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5F58A8AA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524D7F83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5D4C44B4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2DEBFFFD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0D4EE5A1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7A633ADC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6A610133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61637D15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00B24CCA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3ECD1569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165E6608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5AE62334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671594C2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7D825A3B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1D95464B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29F50A07" w14:textId="74642F10" w:rsidR="003B3464" w:rsidRDefault="00C24741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greatest area occurs when </w:t>
      </w:r>
      <w:r w:rsidR="00174BCD" w:rsidRPr="00C24741">
        <w:rPr>
          <w:rFonts w:ascii="Arial" w:hAnsi="Arial" w:cs="Arial"/>
          <w:position w:val="-6"/>
          <w:sz w:val="22"/>
          <w:szCs w:val="22"/>
        </w:rPr>
        <w:object w:dxaOrig="540" w:dyaOrig="279" w14:anchorId="0153E375">
          <v:shape id="_x0000_i1057" type="#_x0000_t75" style="width:27pt;height:13.8pt" o:ole="">
            <v:imagedata r:id="rId72" o:title=""/>
          </v:shape>
          <o:OLEObject Type="Embed" ProgID="Equation.DSMT4" ShapeID="_x0000_i1057" DrawAspect="Content" ObjectID="_1736936541" r:id="rId7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174BCD">
        <w:rPr>
          <w:rFonts w:ascii="Arial" w:hAnsi="Arial" w:cs="Arial"/>
          <w:sz w:val="22"/>
          <w:szCs w:val="22"/>
        </w:rPr>
        <w:t>with an area of 32 sq units</w:t>
      </w:r>
      <w:r w:rsidR="00174BCD" w:rsidRPr="00174BCD">
        <w:rPr>
          <w:rFonts w:ascii="Arial" w:hAnsi="Arial" w:cs="Arial"/>
          <w:b/>
          <w:bCs/>
          <w:sz w:val="22"/>
          <w:szCs w:val="22"/>
        </w:rPr>
        <w:t>. Using calculus</w:t>
      </w:r>
      <w:r w:rsidR="00174BCD">
        <w:rPr>
          <w:rFonts w:ascii="Arial" w:hAnsi="Arial" w:cs="Arial"/>
          <w:sz w:val="22"/>
          <w:szCs w:val="22"/>
        </w:rPr>
        <w:t xml:space="preserve">, determine the values of the constants </w:t>
      </w:r>
      <w:r w:rsidR="00174BCD" w:rsidRPr="00772DF3">
        <w:rPr>
          <w:rFonts w:ascii="Arial" w:hAnsi="Arial" w:cs="Arial"/>
          <w:position w:val="-6"/>
          <w:sz w:val="22"/>
          <w:szCs w:val="22"/>
        </w:rPr>
        <w:object w:dxaOrig="580" w:dyaOrig="279" w14:anchorId="52FF47B2">
          <v:shape id="_x0000_i1058" type="#_x0000_t75" style="width:28.8pt;height:13.8pt" o:ole="">
            <v:imagedata r:id="rId68" o:title=""/>
          </v:shape>
          <o:OLEObject Type="Embed" ProgID="Equation.DSMT4" ShapeID="_x0000_i1058" DrawAspect="Content" ObjectID="_1736936542" r:id="rId74"/>
        </w:object>
      </w:r>
      <w:r w:rsidR="00174BCD">
        <w:rPr>
          <w:rFonts w:ascii="Arial" w:hAnsi="Arial" w:cs="Arial"/>
          <w:sz w:val="22"/>
          <w:szCs w:val="22"/>
        </w:rPr>
        <w:t>.</w:t>
      </w:r>
    </w:p>
    <w:p w14:paraId="4B054EF6" w14:textId="77777777" w:rsidR="003B3464" w:rsidRDefault="003B3464" w:rsidP="00453803">
      <w:pPr>
        <w:rPr>
          <w:rFonts w:ascii="Arial" w:hAnsi="Arial" w:cs="Arial"/>
          <w:sz w:val="22"/>
          <w:szCs w:val="22"/>
        </w:rPr>
      </w:pPr>
    </w:p>
    <w:p w14:paraId="166604F9" w14:textId="641C58BF" w:rsidR="00D74A34" w:rsidRPr="00453803" w:rsidRDefault="00D74A34" w:rsidP="00453803">
      <w:pPr>
        <w:rPr>
          <w:rFonts w:ascii="Arial" w:hAnsi="Arial" w:cs="Arial"/>
          <w:sz w:val="22"/>
          <w:szCs w:val="22"/>
        </w:rPr>
      </w:pPr>
    </w:p>
    <w:sectPr w:rsidR="00D74A34" w:rsidRPr="00453803" w:rsidSect="00C50199">
      <w:headerReference w:type="default" r:id="rId75"/>
      <w:footerReference w:type="default" r:id="rId7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34AE38" w14:textId="77777777" w:rsidR="00C635BB" w:rsidRDefault="00C635BB" w:rsidP="001037DD">
      <w:r>
        <w:separator/>
      </w:r>
    </w:p>
  </w:endnote>
  <w:endnote w:type="continuationSeparator" w:id="0">
    <w:p w14:paraId="18A1D0FD" w14:textId="77777777" w:rsidR="00C635BB" w:rsidRDefault="00C635BB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196B86" w14:textId="77777777" w:rsidR="00C635BB" w:rsidRDefault="00C635BB" w:rsidP="001037DD">
      <w:r>
        <w:separator/>
      </w:r>
    </w:p>
  </w:footnote>
  <w:footnote w:type="continuationSeparator" w:id="0">
    <w:p w14:paraId="014E7C4C" w14:textId="77777777" w:rsidR="00C635BB" w:rsidRDefault="00C635BB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3"/>
  </w:num>
  <w:num w:numId="2" w16cid:durableId="764888126">
    <w:abstractNumId w:val="2"/>
  </w:num>
  <w:num w:numId="3" w16cid:durableId="1021399728">
    <w:abstractNumId w:val="1"/>
  </w:num>
  <w:num w:numId="4" w16cid:durableId="174518149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4108"/>
    <w:rsid w:val="00036CC7"/>
    <w:rsid w:val="0003778D"/>
    <w:rsid w:val="00042572"/>
    <w:rsid w:val="00052AE1"/>
    <w:rsid w:val="00055FE8"/>
    <w:rsid w:val="00056A0E"/>
    <w:rsid w:val="000613D6"/>
    <w:rsid w:val="0006327F"/>
    <w:rsid w:val="00065867"/>
    <w:rsid w:val="00072092"/>
    <w:rsid w:val="00077CA5"/>
    <w:rsid w:val="00090182"/>
    <w:rsid w:val="00094D56"/>
    <w:rsid w:val="000A24ED"/>
    <w:rsid w:val="000A3251"/>
    <w:rsid w:val="000A62D4"/>
    <w:rsid w:val="000B490F"/>
    <w:rsid w:val="000C26B7"/>
    <w:rsid w:val="000D07E7"/>
    <w:rsid w:val="000D10A5"/>
    <w:rsid w:val="000E40F2"/>
    <w:rsid w:val="000F1C72"/>
    <w:rsid w:val="000F4F02"/>
    <w:rsid w:val="000F5C75"/>
    <w:rsid w:val="0010102D"/>
    <w:rsid w:val="00101B24"/>
    <w:rsid w:val="0010345E"/>
    <w:rsid w:val="001037DD"/>
    <w:rsid w:val="00104FB9"/>
    <w:rsid w:val="00105FDC"/>
    <w:rsid w:val="00107C6F"/>
    <w:rsid w:val="00107E5B"/>
    <w:rsid w:val="001267E0"/>
    <w:rsid w:val="001273C7"/>
    <w:rsid w:val="00131E4F"/>
    <w:rsid w:val="00132551"/>
    <w:rsid w:val="00133AB5"/>
    <w:rsid w:val="00143366"/>
    <w:rsid w:val="00147EFE"/>
    <w:rsid w:val="001621D5"/>
    <w:rsid w:val="00167866"/>
    <w:rsid w:val="00170754"/>
    <w:rsid w:val="00172885"/>
    <w:rsid w:val="00174BCD"/>
    <w:rsid w:val="00186083"/>
    <w:rsid w:val="00187CFD"/>
    <w:rsid w:val="001A0A37"/>
    <w:rsid w:val="001A6915"/>
    <w:rsid w:val="001A7A57"/>
    <w:rsid w:val="001B085E"/>
    <w:rsid w:val="001C2556"/>
    <w:rsid w:val="001D2A28"/>
    <w:rsid w:val="001D392C"/>
    <w:rsid w:val="001E05DD"/>
    <w:rsid w:val="001E7A4C"/>
    <w:rsid w:val="001F6B54"/>
    <w:rsid w:val="0020126C"/>
    <w:rsid w:val="00202370"/>
    <w:rsid w:val="00205DCE"/>
    <w:rsid w:val="00206F23"/>
    <w:rsid w:val="0021427B"/>
    <w:rsid w:val="002205E9"/>
    <w:rsid w:val="002252D6"/>
    <w:rsid w:val="00225664"/>
    <w:rsid w:val="002268FB"/>
    <w:rsid w:val="00232059"/>
    <w:rsid w:val="00235BF8"/>
    <w:rsid w:val="002437E3"/>
    <w:rsid w:val="002454C5"/>
    <w:rsid w:val="00252B44"/>
    <w:rsid w:val="00252D66"/>
    <w:rsid w:val="00254F85"/>
    <w:rsid w:val="00255A81"/>
    <w:rsid w:val="00260D31"/>
    <w:rsid w:val="0026282B"/>
    <w:rsid w:val="002675DB"/>
    <w:rsid w:val="002678D5"/>
    <w:rsid w:val="00270B0F"/>
    <w:rsid w:val="002730D1"/>
    <w:rsid w:val="0027562E"/>
    <w:rsid w:val="002829F1"/>
    <w:rsid w:val="00286054"/>
    <w:rsid w:val="00286AD8"/>
    <w:rsid w:val="002871C0"/>
    <w:rsid w:val="002A0DA3"/>
    <w:rsid w:val="002A6E2D"/>
    <w:rsid w:val="002B5A0E"/>
    <w:rsid w:val="002D0D80"/>
    <w:rsid w:val="002D3851"/>
    <w:rsid w:val="002D4890"/>
    <w:rsid w:val="002E1091"/>
    <w:rsid w:val="002E1470"/>
    <w:rsid w:val="002F2999"/>
    <w:rsid w:val="002F6A3F"/>
    <w:rsid w:val="00303603"/>
    <w:rsid w:val="00305E17"/>
    <w:rsid w:val="0031008A"/>
    <w:rsid w:val="0031057C"/>
    <w:rsid w:val="00312DB6"/>
    <w:rsid w:val="003171E3"/>
    <w:rsid w:val="00317C65"/>
    <w:rsid w:val="00334620"/>
    <w:rsid w:val="003515B3"/>
    <w:rsid w:val="003524A2"/>
    <w:rsid w:val="00366F6F"/>
    <w:rsid w:val="00373198"/>
    <w:rsid w:val="00374B05"/>
    <w:rsid w:val="0038354D"/>
    <w:rsid w:val="003837BA"/>
    <w:rsid w:val="00386FE4"/>
    <w:rsid w:val="00390724"/>
    <w:rsid w:val="0039576C"/>
    <w:rsid w:val="0039795F"/>
    <w:rsid w:val="003A0AD2"/>
    <w:rsid w:val="003A1703"/>
    <w:rsid w:val="003A36FB"/>
    <w:rsid w:val="003B3464"/>
    <w:rsid w:val="003B373E"/>
    <w:rsid w:val="003C45BA"/>
    <w:rsid w:val="003D3BBA"/>
    <w:rsid w:val="003D5175"/>
    <w:rsid w:val="003D583E"/>
    <w:rsid w:val="003D5E3E"/>
    <w:rsid w:val="003D72C4"/>
    <w:rsid w:val="003E00AA"/>
    <w:rsid w:val="003E3256"/>
    <w:rsid w:val="003E4AB2"/>
    <w:rsid w:val="003F329E"/>
    <w:rsid w:val="003F52BE"/>
    <w:rsid w:val="003F7676"/>
    <w:rsid w:val="003F7D09"/>
    <w:rsid w:val="00404400"/>
    <w:rsid w:val="00416292"/>
    <w:rsid w:val="004215F4"/>
    <w:rsid w:val="00424A72"/>
    <w:rsid w:val="00425CBC"/>
    <w:rsid w:val="004272C1"/>
    <w:rsid w:val="00430284"/>
    <w:rsid w:val="0045152D"/>
    <w:rsid w:val="00453803"/>
    <w:rsid w:val="00465C6C"/>
    <w:rsid w:val="004661C8"/>
    <w:rsid w:val="004667A0"/>
    <w:rsid w:val="00473F79"/>
    <w:rsid w:val="00477168"/>
    <w:rsid w:val="00483A62"/>
    <w:rsid w:val="004865C4"/>
    <w:rsid w:val="00486D57"/>
    <w:rsid w:val="004876E3"/>
    <w:rsid w:val="004A1A08"/>
    <w:rsid w:val="004A77A6"/>
    <w:rsid w:val="004B24DA"/>
    <w:rsid w:val="004B4244"/>
    <w:rsid w:val="004D5E49"/>
    <w:rsid w:val="004E00F4"/>
    <w:rsid w:val="004E60A7"/>
    <w:rsid w:val="004F0CAC"/>
    <w:rsid w:val="004F4BC8"/>
    <w:rsid w:val="00500DC6"/>
    <w:rsid w:val="00506C0F"/>
    <w:rsid w:val="00512FAE"/>
    <w:rsid w:val="00517A5E"/>
    <w:rsid w:val="005279E6"/>
    <w:rsid w:val="0053208E"/>
    <w:rsid w:val="005366E0"/>
    <w:rsid w:val="00541C23"/>
    <w:rsid w:val="00543834"/>
    <w:rsid w:val="00544B95"/>
    <w:rsid w:val="00556614"/>
    <w:rsid w:val="00565C18"/>
    <w:rsid w:val="0057000E"/>
    <w:rsid w:val="00575188"/>
    <w:rsid w:val="00577EF8"/>
    <w:rsid w:val="005A366A"/>
    <w:rsid w:val="005B15AD"/>
    <w:rsid w:val="005B2DAC"/>
    <w:rsid w:val="005B716C"/>
    <w:rsid w:val="005C084D"/>
    <w:rsid w:val="005C2002"/>
    <w:rsid w:val="005C4BEB"/>
    <w:rsid w:val="005C680F"/>
    <w:rsid w:val="005D1801"/>
    <w:rsid w:val="005D1C08"/>
    <w:rsid w:val="005D7A96"/>
    <w:rsid w:val="005F533F"/>
    <w:rsid w:val="00601487"/>
    <w:rsid w:val="0060499E"/>
    <w:rsid w:val="00605A0D"/>
    <w:rsid w:val="00605B6C"/>
    <w:rsid w:val="00607769"/>
    <w:rsid w:val="00612C84"/>
    <w:rsid w:val="006147BD"/>
    <w:rsid w:val="00617577"/>
    <w:rsid w:val="006346D8"/>
    <w:rsid w:val="00634D11"/>
    <w:rsid w:val="0064488F"/>
    <w:rsid w:val="00646C8E"/>
    <w:rsid w:val="00650ED3"/>
    <w:rsid w:val="0065198A"/>
    <w:rsid w:val="00654382"/>
    <w:rsid w:val="0069129F"/>
    <w:rsid w:val="0069405C"/>
    <w:rsid w:val="00696923"/>
    <w:rsid w:val="006B01EC"/>
    <w:rsid w:val="006B6C19"/>
    <w:rsid w:val="006B7797"/>
    <w:rsid w:val="006B7871"/>
    <w:rsid w:val="006C1474"/>
    <w:rsid w:val="006C39A9"/>
    <w:rsid w:val="006C3FDB"/>
    <w:rsid w:val="006C5C9C"/>
    <w:rsid w:val="006C7B59"/>
    <w:rsid w:val="006D16D6"/>
    <w:rsid w:val="006D40DE"/>
    <w:rsid w:val="006E38B5"/>
    <w:rsid w:val="006E48C1"/>
    <w:rsid w:val="006E7438"/>
    <w:rsid w:val="006F2C24"/>
    <w:rsid w:val="006F51BF"/>
    <w:rsid w:val="006F5EBA"/>
    <w:rsid w:val="007073A3"/>
    <w:rsid w:val="007106B5"/>
    <w:rsid w:val="007145D6"/>
    <w:rsid w:val="00721450"/>
    <w:rsid w:val="007249FC"/>
    <w:rsid w:val="00726294"/>
    <w:rsid w:val="00726992"/>
    <w:rsid w:val="007306A8"/>
    <w:rsid w:val="007346DA"/>
    <w:rsid w:val="00736B77"/>
    <w:rsid w:val="007451D6"/>
    <w:rsid w:val="0074681E"/>
    <w:rsid w:val="00750406"/>
    <w:rsid w:val="00753FC0"/>
    <w:rsid w:val="00755486"/>
    <w:rsid w:val="00756145"/>
    <w:rsid w:val="00757F5E"/>
    <w:rsid w:val="007607D1"/>
    <w:rsid w:val="00760878"/>
    <w:rsid w:val="00760A62"/>
    <w:rsid w:val="00762210"/>
    <w:rsid w:val="00763055"/>
    <w:rsid w:val="00763E38"/>
    <w:rsid w:val="00766DC5"/>
    <w:rsid w:val="00772063"/>
    <w:rsid w:val="00772DF3"/>
    <w:rsid w:val="00783F78"/>
    <w:rsid w:val="00786A4D"/>
    <w:rsid w:val="00786B9E"/>
    <w:rsid w:val="007909A3"/>
    <w:rsid w:val="0079300E"/>
    <w:rsid w:val="00793ADE"/>
    <w:rsid w:val="00796C8D"/>
    <w:rsid w:val="00797D52"/>
    <w:rsid w:val="007A1D0B"/>
    <w:rsid w:val="007A1D21"/>
    <w:rsid w:val="007B1EDE"/>
    <w:rsid w:val="007B2DDD"/>
    <w:rsid w:val="007B752B"/>
    <w:rsid w:val="007C3987"/>
    <w:rsid w:val="007C6D47"/>
    <w:rsid w:val="007D3382"/>
    <w:rsid w:val="007D4761"/>
    <w:rsid w:val="007D72D9"/>
    <w:rsid w:val="007E63D6"/>
    <w:rsid w:val="007F2679"/>
    <w:rsid w:val="007F4778"/>
    <w:rsid w:val="007F71F9"/>
    <w:rsid w:val="0080270D"/>
    <w:rsid w:val="008041CE"/>
    <w:rsid w:val="00804BED"/>
    <w:rsid w:val="00807368"/>
    <w:rsid w:val="008127E8"/>
    <w:rsid w:val="00821281"/>
    <w:rsid w:val="00822459"/>
    <w:rsid w:val="008270CF"/>
    <w:rsid w:val="008275B0"/>
    <w:rsid w:val="00832A73"/>
    <w:rsid w:val="00833869"/>
    <w:rsid w:val="008379A9"/>
    <w:rsid w:val="00840A26"/>
    <w:rsid w:val="00842EA1"/>
    <w:rsid w:val="00842EC1"/>
    <w:rsid w:val="00846DE9"/>
    <w:rsid w:val="00856846"/>
    <w:rsid w:val="00863D37"/>
    <w:rsid w:val="00870197"/>
    <w:rsid w:val="00871B20"/>
    <w:rsid w:val="00873257"/>
    <w:rsid w:val="00874E16"/>
    <w:rsid w:val="00875E1C"/>
    <w:rsid w:val="00876801"/>
    <w:rsid w:val="008A17D3"/>
    <w:rsid w:val="008A2255"/>
    <w:rsid w:val="008A29F1"/>
    <w:rsid w:val="008A77B4"/>
    <w:rsid w:val="008B021E"/>
    <w:rsid w:val="008B1907"/>
    <w:rsid w:val="008B2D70"/>
    <w:rsid w:val="008B7B69"/>
    <w:rsid w:val="008C0896"/>
    <w:rsid w:val="008C0B4A"/>
    <w:rsid w:val="008C0FB5"/>
    <w:rsid w:val="008D1C00"/>
    <w:rsid w:val="008D1CEE"/>
    <w:rsid w:val="008D3DBE"/>
    <w:rsid w:val="008E7D7F"/>
    <w:rsid w:val="00924D9C"/>
    <w:rsid w:val="0092785A"/>
    <w:rsid w:val="009314BF"/>
    <w:rsid w:val="00952693"/>
    <w:rsid w:val="00954A85"/>
    <w:rsid w:val="0097488B"/>
    <w:rsid w:val="0097592A"/>
    <w:rsid w:val="00987A60"/>
    <w:rsid w:val="00994E2C"/>
    <w:rsid w:val="009A2FFF"/>
    <w:rsid w:val="009A599E"/>
    <w:rsid w:val="009B631A"/>
    <w:rsid w:val="009B6C3E"/>
    <w:rsid w:val="009D3CA9"/>
    <w:rsid w:val="009E4F74"/>
    <w:rsid w:val="009F1169"/>
    <w:rsid w:val="009F3B93"/>
    <w:rsid w:val="009F487B"/>
    <w:rsid w:val="009F523B"/>
    <w:rsid w:val="00A01B56"/>
    <w:rsid w:val="00A10CAC"/>
    <w:rsid w:val="00A12695"/>
    <w:rsid w:val="00A12A35"/>
    <w:rsid w:val="00A13CF9"/>
    <w:rsid w:val="00A14844"/>
    <w:rsid w:val="00A209EA"/>
    <w:rsid w:val="00A36C87"/>
    <w:rsid w:val="00A40B6D"/>
    <w:rsid w:val="00A545EA"/>
    <w:rsid w:val="00A55FC3"/>
    <w:rsid w:val="00A57771"/>
    <w:rsid w:val="00A57F83"/>
    <w:rsid w:val="00A63B48"/>
    <w:rsid w:val="00A65AA4"/>
    <w:rsid w:val="00A70D08"/>
    <w:rsid w:val="00A70ED4"/>
    <w:rsid w:val="00A716CC"/>
    <w:rsid w:val="00A7213E"/>
    <w:rsid w:val="00A7305D"/>
    <w:rsid w:val="00A80E6B"/>
    <w:rsid w:val="00A81C90"/>
    <w:rsid w:val="00A83D37"/>
    <w:rsid w:val="00A87416"/>
    <w:rsid w:val="00AB12C3"/>
    <w:rsid w:val="00AB4CE6"/>
    <w:rsid w:val="00AC0EC1"/>
    <w:rsid w:val="00AC594C"/>
    <w:rsid w:val="00AC6096"/>
    <w:rsid w:val="00AD14FD"/>
    <w:rsid w:val="00AD6DF3"/>
    <w:rsid w:val="00AE4C54"/>
    <w:rsid w:val="00AE7610"/>
    <w:rsid w:val="00AF0025"/>
    <w:rsid w:val="00AF68CA"/>
    <w:rsid w:val="00AF785B"/>
    <w:rsid w:val="00B0194D"/>
    <w:rsid w:val="00B06853"/>
    <w:rsid w:val="00B16624"/>
    <w:rsid w:val="00B20080"/>
    <w:rsid w:val="00B23CBA"/>
    <w:rsid w:val="00B251E5"/>
    <w:rsid w:val="00B30B25"/>
    <w:rsid w:val="00B33128"/>
    <w:rsid w:val="00B33433"/>
    <w:rsid w:val="00B3622C"/>
    <w:rsid w:val="00B43082"/>
    <w:rsid w:val="00B45380"/>
    <w:rsid w:val="00B513E1"/>
    <w:rsid w:val="00B52C51"/>
    <w:rsid w:val="00B54CA2"/>
    <w:rsid w:val="00B56348"/>
    <w:rsid w:val="00B5724C"/>
    <w:rsid w:val="00B6557E"/>
    <w:rsid w:val="00B70464"/>
    <w:rsid w:val="00B70F20"/>
    <w:rsid w:val="00B772D7"/>
    <w:rsid w:val="00B92C45"/>
    <w:rsid w:val="00B940B1"/>
    <w:rsid w:val="00B9470E"/>
    <w:rsid w:val="00B94B3C"/>
    <w:rsid w:val="00B96122"/>
    <w:rsid w:val="00B97E38"/>
    <w:rsid w:val="00BA32BD"/>
    <w:rsid w:val="00BA3471"/>
    <w:rsid w:val="00BB0A13"/>
    <w:rsid w:val="00BB6B47"/>
    <w:rsid w:val="00BD16A8"/>
    <w:rsid w:val="00BE1A08"/>
    <w:rsid w:val="00BE709D"/>
    <w:rsid w:val="00C006A2"/>
    <w:rsid w:val="00C01C0F"/>
    <w:rsid w:val="00C0524E"/>
    <w:rsid w:val="00C1300E"/>
    <w:rsid w:val="00C22B39"/>
    <w:rsid w:val="00C24741"/>
    <w:rsid w:val="00C265CF"/>
    <w:rsid w:val="00C35305"/>
    <w:rsid w:val="00C410C9"/>
    <w:rsid w:val="00C41629"/>
    <w:rsid w:val="00C50199"/>
    <w:rsid w:val="00C54504"/>
    <w:rsid w:val="00C61907"/>
    <w:rsid w:val="00C635BB"/>
    <w:rsid w:val="00C63A44"/>
    <w:rsid w:val="00C65EE1"/>
    <w:rsid w:val="00C71B79"/>
    <w:rsid w:val="00C7241A"/>
    <w:rsid w:val="00C80614"/>
    <w:rsid w:val="00C818D3"/>
    <w:rsid w:val="00C910CC"/>
    <w:rsid w:val="00C95106"/>
    <w:rsid w:val="00CB218D"/>
    <w:rsid w:val="00CB5618"/>
    <w:rsid w:val="00CC039A"/>
    <w:rsid w:val="00CC5F32"/>
    <w:rsid w:val="00CC7572"/>
    <w:rsid w:val="00CD3E0B"/>
    <w:rsid w:val="00CD4934"/>
    <w:rsid w:val="00CD7AA3"/>
    <w:rsid w:val="00CE02F3"/>
    <w:rsid w:val="00CF475B"/>
    <w:rsid w:val="00D00D3E"/>
    <w:rsid w:val="00D0446C"/>
    <w:rsid w:val="00D10FCC"/>
    <w:rsid w:val="00D13D3C"/>
    <w:rsid w:val="00D179E8"/>
    <w:rsid w:val="00D27699"/>
    <w:rsid w:val="00D50C66"/>
    <w:rsid w:val="00D50DA7"/>
    <w:rsid w:val="00D5119E"/>
    <w:rsid w:val="00D51D76"/>
    <w:rsid w:val="00D54AF8"/>
    <w:rsid w:val="00D7197A"/>
    <w:rsid w:val="00D741BB"/>
    <w:rsid w:val="00D74A34"/>
    <w:rsid w:val="00D75466"/>
    <w:rsid w:val="00D75950"/>
    <w:rsid w:val="00D75E64"/>
    <w:rsid w:val="00D800B6"/>
    <w:rsid w:val="00D80404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3645"/>
    <w:rsid w:val="00DE1744"/>
    <w:rsid w:val="00DF7CEB"/>
    <w:rsid w:val="00E2610A"/>
    <w:rsid w:val="00E30EF4"/>
    <w:rsid w:val="00E3635C"/>
    <w:rsid w:val="00E436B7"/>
    <w:rsid w:val="00E44BE8"/>
    <w:rsid w:val="00E50D26"/>
    <w:rsid w:val="00E5205F"/>
    <w:rsid w:val="00E71C4B"/>
    <w:rsid w:val="00E73055"/>
    <w:rsid w:val="00E76AB5"/>
    <w:rsid w:val="00E8633B"/>
    <w:rsid w:val="00EB7796"/>
    <w:rsid w:val="00EC259A"/>
    <w:rsid w:val="00EC660D"/>
    <w:rsid w:val="00ED6E37"/>
    <w:rsid w:val="00EE22E6"/>
    <w:rsid w:val="00EE3AC1"/>
    <w:rsid w:val="00EE621D"/>
    <w:rsid w:val="00EF2EF2"/>
    <w:rsid w:val="00EF4967"/>
    <w:rsid w:val="00EF5065"/>
    <w:rsid w:val="00EF6D80"/>
    <w:rsid w:val="00F023A2"/>
    <w:rsid w:val="00F03206"/>
    <w:rsid w:val="00F04F3A"/>
    <w:rsid w:val="00F07073"/>
    <w:rsid w:val="00F158DB"/>
    <w:rsid w:val="00F17CFA"/>
    <w:rsid w:val="00F23E2E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415F"/>
    <w:rsid w:val="00F95C93"/>
    <w:rsid w:val="00FA49EB"/>
    <w:rsid w:val="00FB1448"/>
    <w:rsid w:val="00FB5693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9.png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8.png"/><Relationship Id="rId70" Type="http://schemas.openxmlformats.org/officeDocument/2006/relationships/image" Target="media/image32.png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</TotalTime>
  <Pages>7</Pages>
  <Words>476</Words>
  <Characters>271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0</cp:revision>
  <cp:lastPrinted>2023-02-03T05:26:00Z</cp:lastPrinted>
  <dcterms:created xsi:type="dcterms:W3CDTF">2023-01-31T23:08:00Z</dcterms:created>
  <dcterms:modified xsi:type="dcterms:W3CDTF">2023-02-03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